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6" r:id="rId2"/>
    <p:sldId id="315" r:id="rId3"/>
    <p:sldId id="343" r:id="rId4"/>
    <p:sldId id="319" r:id="rId5"/>
    <p:sldId id="324" r:id="rId6"/>
    <p:sldId id="325" r:id="rId7"/>
    <p:sldId id="328" r:id="rId8"/>
    <p:sldId id="326" r:id="rId9"/>
    <p:sldId id="327" r:id="rId10"/>
    <p:sldId id="317" r:id="rId11"/>
    <p:sldId id="316" r:id="rId12"/>
    <p:sldId id="329" r:id="rId13"/>
    <p:sldId id="330" r:id="rId14"/>
    <p:sldId id="338" r:id="rId15"/>
    <p:sldId id="339" r:id="rId16"/>
    <p:sldId id="341" r:id="rId17"/>
  </p:sldIdLst>
  <p:sldSz cx="9144000" cy="5143500" type="screen16x9"/>
  <p:notesSz cx="6858000" cy="9144000"/>
  <p:custDataLst>
    <p:tags r:id="rId19"/>
  </p:custDataLst>
  <p:defaultTextStyle>
    <a:defPPr>
      <a:defRPr lang="zh-CN"/>
    </a:defPPr>
    <a:lvl1pPr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indent="1143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indent="2286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indent="3429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indent="457200" algn="l" defTabSz="685800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547" y="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ct val="0"/>
              </a:spcBef>
              <a:spcAft>
                <a:spcPct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ct val="0"/>
              </a:spcBef>
              <a:spcAft>
                <a:spcPct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D414A36-18CE-4FC8-A810-93CF887A6154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ct val="0"/>
              </a:spcBef>
              <a:spcAft>
                <a:spcPct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ct val="0"/>
              </a:spcBef>
              <a:spcAft>
                <a:spcPct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241135EF-D41F-4A9E-9ABA-E3D8CA889FB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幻灯片图像占位符 1"/>
          <p:cNvSpPr>
            <a:spLocks noGrp="1" noRot="1" noChangeAspect="1"/>
          </p:cNvSpPr>
          <p:nvPr>
            <p:ph type="sldImg" idx="2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6434" name="文本占位符 2"/>
          <p:cNvSpPr txBox="1">
            <a:spLocks noGrp="1"/>
          </p:cNvSpPr>
          <p:nvPr>
            <p:ph type="body" idx="3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WWW.33PPT.COM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32F38-7A8F-4925-B188-D64977E569C5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56A65-F935-4DD8-A825-9833A90CBFD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2589C-437E-4293-9606-22C29CD06547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96342-842E-470A-9056-8BD24F82DAC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A2FE-1A09-4530-B0B8-6A8BA5AD66DB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1EE9D-9C2A-4F0F-8EE0-B5D6F40EFA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 bwMode="auto">
          <a:xfrm>
            <a:off x="7889875" y="0"/>
            <a:ext cx="990600" cy="646113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 bwMode="auto">
          <a:xfrm>
            <a:off x="7889875" y="0"/>
            <a:ext cx="990600" cy="646113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08C9D-978B-48E3-82E7-FB1095ADF606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D3B5C-45BA-40A5-995D-1B505265998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658AC-99A2-47A6-8A5A-00687E2A5617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E32A-9E98-4D77-ADEE-4CABFEE86D6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8360C-7342-4F0C-A343-BADD8C50DCFC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A4188-308C-4B70-B5F5-9D182CF5E9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1877A-A92F-4DC2-A6A6-B843521502FC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3E689-E86F-4B1D-98D8-789BC08D25A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295FF-CF1B-4FAF-80FB-A95F36F363C3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1B8BA-A072-42A2-93C8-73B98B0C93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D8974-707B-4245-AD2E-206EF968E70C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C4092-7E27-4519-BCBD-96465B91B00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7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1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7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33DB9-6552-4B81-887C-A883FB3389E4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25A3B2-ECDE-47A9-A592-7C278778D9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E2529-11AB-4B85-95C4-88733C9E78A6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5A6E8-29AB-47A1-B655-48257027DD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ct val="0"/>
              </a:spcBef>
              <a:spcAft>
                <a:spcPct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E0C7C0F-73EA-49C2-99A7-7C308063B6E4}" type="datetimeFigureOut">
              <a:rPr lang="zh-CN" altLang="en-US"/>
              <a:t>2024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ct val="0"/>
              </a:spcBef>
              <a:spcAft>
                <a:spcPct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FEFC87-6070-48E0-AA3F-4C335288C844}" type="slidenum">
              <a:rPr lang="zh-CN" altLang="en-US"/>
              <a:t>‹#›</a:t>
            </a:fld>
            <a:endParaRPr lang="zh-CN" altLang="en-US"/>
          </a:p>
        </p:txBody>
      </p:sp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47.bin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24" Type="http://schemas.openxmlformats.org/officeDocument/2006/relationships/image" Target="../media/image42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46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3" Type="http://schemas.openxmlformats.org/officeDocument/2006/relationships/image" Target="../media/image43.e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5" Type="http://schemas.openxmlformats.org/officeDocument/2006/relationships/image" Target="../media/image44.e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emf"/><Relationship Id="rId7" Type="http://schemas.openxmlformats.org/officeDocument/2006/relationships/image" Target="../media/image58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Microsoft_Word_97_-_2003_Document.doc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6.e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3.wmf"/><Relationship Id="rId2" Type="http://schemas.openxmlformats.org/officeDocument/2006/relationships/oleObject" Target="../embeddings/Microsoft_Word_97_-_2003_Document1.doc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7.e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8.wmf"/><Relationship Id="rId12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21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5" Type="http://schemas.openxmlformats.org/officeDocument/2006/relationships/image" Target="../media/image9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层"/>
          <p:cNvSpPr txBox="1"/>
          <p:nvPr/>
        </p:nvSpPr>
        <p:spPr>
          <a:xfrm>
            <a:off x="1091769" y="1227620"/>
            <a:ext cx="7533564" cy="1877419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 lIns="91423" tIns="45711" rIns="91423" bIns="45711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6.2.4 </a:t>
            </a:r>
            <a:r>
              <a:rPr lang="zh-CN" altLang="en-US" sz="4400" b="1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向量的数量积</a:t>
            </a:r>
            <a:endParaRPr lang="en-US" altLang="zh-CN" sz="4400" b="1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3600" b="1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第</a:t>
            </a: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课时 </a:t>
            </a:r>
            <a:r>
              <a:rPr lang="zh-CN" altLang="zh-CN" sz="360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向量数量积的概念及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806037" y="2028329"/>
          <a:ext cx="2762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41300" progId="Equation.DSMT4">
                  <p:embed/>
                </p:oleObj>
              </mc:Choice>
              <mc:Fallback>
                <p:oleObj name="Equation" r:id="rId2" imgW="11049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06037" y="2028329"/>
                        <a:ext cx="2762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05575" y="835059"/>
            <a:ext cx="5840016" cy="553998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2100" b="1">
                <a:latin typeface="黑体" panose="02010609060101010101" pitchFamily="49" charset="-122"/>
                <a:ea typeface="黑体" panose="02010609060101010101" pitchFamily="49" charset="-122"/>
              </a:rPr>
              <a:t>决定向量数量积的大小的量有哪几个？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91091" y="852838"/>
            <a:ext cx="5840016" cy="96302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1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b="1">
                <a:latin typeface="黑体" panose="02010609060101010101" pitchFamily="49" charset="-122"/>
                <a:ea typeface="黑体" panose="02010609060101010101" pitchFamily="49" charset="-122"/>
              </a:rPr>
              <a:t>数量积的正、负、零由谁决定？</a:t>
            </a:r>
          </a:p>
        </p:txBody>
      </p: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1643648" y="2943483"/>
          <a:ext cx="5735244" cy="1125141"/>
        </p:xfrm>
        <a:graphic>
          <a:graphicData uri="http://schemas.openxmlformats.org/drawingml/2006/table">
            <a:tbl>
              <a:tblPr/>
              <a:tblGrid>
                <a:gridCol w="955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58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58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8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58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58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6586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555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0" i="0" u="none" strike="noStrike">
                          <a:solidFill>
                            <a:srgbClr val="000000"/>
                          </a:solidFill>
                          <a:latin typeface="宋体" panose="02010600030101010101" pitchFamily="2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968689" y="3025636"/>
          <a:ext cx="354806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" imgH="177165" progId="Equation.3">
                  <p:embed/>
                </p:oleObj>
              </mc:Choice>
              <mc:Fallback>
                <p:oleObj r:id="rId4" imgW="127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68689" y="3025636"/>
                        <a:ext cx="354806" cy="375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1804382" y="3532841"/>
          <a:ext cx="642938" cy="48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9400" imgH="228600" progId="Equation.3">
                  <p:embed/>
                </p:oleObj>
              </mc:Choice>
              <mc:Fallback>
                <p:oleObj r:id="rId6" imgW="2794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04382" y="3532841"/>
                        <a:ext cx="642938" cy="482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3605798" y="2880379"/>
          <a:ext cx="823913" cy="6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60400" imgH="393700" progId="Equation.3">
                  <p:embed/>
                </p:oleObj>
              </mc:Choice>
              <mc:Fallback>
                <p:oleObj r:id="rId8" imgW="6604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05798" y="2880379"/>
                        <a:ext cx="823913" cy="66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5534610" y="2880379"/>
          <a:ext cx="823913" cy="6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60400" imgH="393700" progId="Equation.3">
                  <p:embed/>
                </p:oleObj>
              </mc:Choice>
              <mc:Fallback>
                <p:oleObj r:id="rId10" imgW="6604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34610" y="2880379"/>
                        <a:ext cx="823913" cy="66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4677360" y="2880379"/>
          <a:ext cx="633413" cy="6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100" imgH="393700" progId="Equation.3">
                  <p:embed/>
                </p:oleObj>
              </mc:Choice>
              <mc:Fallback>
                <p:oleObj r:id="rId12" imgW="4191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77360" y="2880379"/>
                        <a:ext cx="633413" cy="66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2774742" y="3062545"/>
          <a:ext cx="459581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68300" imgH="177800" progId="Equation.3">
                  <p:embed/>
                </p:oleObj>
              </mc:Choice>
              <mc:Fallback>
                <p:oleObj r:id="rId14" imgW="3683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74742" y="3062545"/>
                        <a:ext cx="459581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6619269" y="3062545"/>
          <a:ext cx="4905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93065" imgH="177800" progId="Equation.3">
                  <p:embed/>
                </p:oleObj>
              </mc:Choice>
              <mc:Fallback>
                <p:oleObj r:id="rId16" imgW="3930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19269" y="3062545"/>
                        <a:ext cx="4905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5769163" y="3639998"/>
          <a:ext cx="246460" cy="2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6365" imgH="76200" progId="Equation.3">
                  <p:embed/>
                </p:oleObj>
              </mc:Choice>
              <mc:Fallback>
                <p:oleObj r:id="rId18" imgW="1263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69163" y="3639998"/>
                        <a:ext cx="246460" cy="24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4911913" y="3594755"/>
          <a:ext cx="182166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7000" imgH="177165" progId="Equation.3">
                  <p:embed/>
                </p:oleObj>
              </mc:Choice>
              <mc:Fallback>
                <p:oleObj r:id="rId20" imgW="127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11913" y="3594755"/>
                        <a:ext cx="182166" cy="3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6733570" y="3639998"/>
          <a:ext cx="246460" cy="2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6365" imgH="76200" progId="Equation.3">
                  <p:embed/>
                </p:oleObj>
              </mc:Choice>
              <mc:Fallback>
                <p:oleObj r:id="rId22" imgW="1263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33570" y="3639998"/>
                        <a:ext cx="246460" cy="24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2929523" y="3594755"/>
          <a:ext cx="357188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39700" imgH="139700" progId="Equation.3">
                  <p:embed/>
                </p:oleObj>
              </mc:Choice>
              <mc:Fallback>
                <p:oleObj r:id="rId23" imgW="1397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29523" y="3594755"/>
                        <a:ext cx="357188" cy="3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>
            <a:graphicFrameLocks noChangeAspect="1"/>
          </p:cNvGraphicFramePr>
          <p:nvPr/>
        </p:nvGraphicFramePr>
        <p:xfrm>
          <a:off x="3934410" y="3594755"/>
          <a:ext cx="357188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39700" imgH="139700" progId="Equation.3">
                  <p:embed/>
                </p:oleObj>
              </mc:Choice>
              <mc:Fallback>
                <p:oleObj r:id="rId25" imgW="1397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34410" y="3594755"/>
                        <a:ext cx="357188" cy="3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5844" y="361665"/>
            <a:ext cx="1374938" cy="40011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例题导学</a:t>
            </a:r>
            <a:endParaRPr kumimoji="0" lang="zh-CN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357175" y="955801"/>
          <a:ext cx="6557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007485" imgH="511175" progId="Word.Document.8">
                  <p:embed/>
                </p:oleObj>
              </mc:Choice>
              <mc:Fallback>
                <p:oleObj name="Document" r:id="rId2" imgW="4007485" imgH="5111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175" y="955801"/>
                        <a:ext cx="6557963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15925" y="1655763"/>
          <a:ext cx="832008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180330" imgH="1151890" progId="Word.Document.8">
                  <p:embed/>
                </p:oleObj>
              </mc:Choice>
              <mc:Fallback>
                <p:oleObj name="Document" r:id="rId4" imgW="5180330" imgH="11518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5925" y="1655763"/>
                        <a:ext cx="8320088" cy="187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610194" y="2980929"/>
          <a:ext cx="4480421" cy="59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500" imgH="393700" progId="Equation.DSMT4">
                  <p:embed/>
                </p:oleObj>
              </mc:Choice>
              <mc:Fallback>
                <p:oleObj name="Equation" r:id="rId6" imgW="2603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0194" y="2980929"/>
                        <a:ext cx="4480421" cy="593773"/>
                      </a:xfrm>
                      <a:prstGeom prst="rect">
                        <a:avLst/>
                      </a:prstGeom>
                      <a:solidFill>
                        <a:schemeClr val="tx1">
                          <a:alpha val="2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4574" y="3768728"/>
          <a:ext cx="391990" cy="34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" imgH="177800" progId="Equation.DSMT4">
                  <p:embed/>
                </p:oleObj>
              </mc:Choice>
              <mc:Fallback>
                <p:oleObj name="Equation" r:id="rId8" imgW="2032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4574" y="3768728"/>
                        <a:ext cx="391990" cy="342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67170" y="3782970"/>
          <a:ext cx="344024" cy="34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800" imgH="177800" progId="Equation.DSMT4">
                  <p:embed/>
                </p:oleObj>
              </mc:Choice>
              <mc:Fallback>
                <p:oleObj name="Equation" r:id="rId10" imgW="1778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67170" y="3782970"/>
                        <a:ext cx="344024" cy="341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82932" y="3782969"/>
          <a:ext cx="245432" cy="3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" imgH="177165" progId="Equation.DSMT4">
                  <p:embed/>
                </p:oleObj>
              </mc:Choice>
              <mc:Fallback>
                <p:oleObj name="Equation" r:id="rId12" imgW="1270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82932" y="3782969"/>
                        <a:ext cx="245432" cy="34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31389" y="3769323"/>
          <a:ext cx="539110" cy="34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400" imgH="177800" progId="Equation.DSMT4">
                  <p:embed/>
                </p:oleObj>
              </mc:Choice>
              <mc:Fallback>
                <p:oleObj name="Equation" r:id="rId14" imgW="2794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31389" y="3769323"/>
                        <a:ext cx="539110" cy="341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1790" y="2545307"/>
            <a:ext cx="1876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>
                <a:solidFill>
                  <a:srgbClr val="0202BE"/>
                </a:solidFill>
              </a:rPr>
              <a:t>【</a:t>
            </a:r>
            <a:r>
              <a:rPr lang="zh-CN" altLang="en-US" sz="1800" b="1">
                <a:solidFill>
                  <a:srgbClr val="0202BE"/>
                </a:solidFill>
              </a:rPr>
              <a:t>变式</a:t>
            </a:r>
            <a:r>
              <a:rPr lang="en-US" altLang="zh-CN" sz="1800" b="1">
                <a:solidFill>
                  <a:srgbClr val="0202BE"/>
                </a:solidFill>
              </a:rPr>
              <a:t>】</a:t>
            </a:r>
            <a:endParaRPr lang="zh-CN" altLang="en-US" sz="1800" b="1">
              <a:solidFill>
                <a:srgbClr val="0202B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257175" y="936625"/>
          <a:ext cx="7309286" cy="93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036695" imgH="594995" progId="Word.Document.8">
                  <p:embed/>
                </p:oleObj>
              </mc:Choice>
              <mc:Fallback>
                <p:oleObj name="Document" r:id="rId2" imgW="4036695" imgH="5949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175" y="936625"/>
                        <a:ext cx="7309286" cy="939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5844" y="361665"/>
            <a:ext cx="1374938" cy="40011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例题导学</a:t>
            </a:r>
            <a:endParaRPr kumimoji="0" lang="zh-CN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94564" name="Object 2"/>
          <p:cNvGraphicFramePr>
            <a:graphicFrameLocks noChangeAspect="1"/>
          </p:cNvGraphicFramePr>
          <p:nvPr/>
        </p:nvGraphicFramePr>
        <p:xfrm>
          <a:off x="554038" y="1606549"/>
          <a:ext cx="6713395" cy="222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161790" imgH="1508125" progId="Word.Document.8">
                  <p:embed/>
                </p:oleObj>
              </mc:Choice>
              <mc:Fallback>
                <p:oleObj name="Document" r:id="rId4" imgW="4161790" imgH="15081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4038" y="1606549"/>
                        <a:ext cx="6713395" cy="2228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598890" y="3224615"/>
          <a:ext cx="2676572" cy="131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869440" imgH="917575" progId="Word.Document.8">
                  <p:embed/>
                </p:oleObj>
              </mc:Choice>
              <mc:Fallback>
                <p:oleObj name="Document" r:id="rId6" imgW="1869440" imgH="9175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8890" y="3224615"/>
                        <a:ext cx="2676572" cy="131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5454035" y="1807524"/>
          <a:ext cx="2113650" cy="5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29665" imgH="304800" progId="Equation.DSMT4">
                  <p:embed/>
                </p:oleObj>
              </mc:Choice>
              <mc:Fallback>
                <p:oleObj r:id="rId8" imgW="1129665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54035" y="1807524"/>
                        <a:ext cx="2113650" cy="570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5473915" y="2604685"/>
          <a:ext cx="1270102" cy="97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27100" imgH="584200" progId="Equation.DSMT4">
                  <p:embed/>
                </p:oleObj>
              </mc:Choice>
              <mc:Fallback>
                <p:oleObj r:id="rId10" imgW="927100" imgH="584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3915" y="2604685"/>
                        <a:ext cx="1270102" cy="97785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378228" y="595787"/>
          <a:ext cx="7653479" cy="216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074410" imgH="1713230" progId="Word.Document.8">
                  <p:embed/>
                </p:oleObj>
              </mc:Choice>
              <mc:Fallback>
                <p:oleObj name="Document" r:id="rId2" imgW="6074410" imgH="17132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8228" y="595787"/>
                        <a:ext cx="7653479" cy="216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87" name="Picture 3"/>
          <p:cNvPicPr>
            <a:picLocks noChangeAspect="1" noChangeArrowheads="1"/>
          </p:cNvPicPr>
          <p:nvPr/>
        </p:nvPicPr>
        <p:blipFill>
          <a:blip r:embed="rId4"/>
          <a:srcRect b="17717"/>
          <a:stretch>
            <a:fillRect/>
          </a:stretch>
        </p:blipFill>
        <p:spPr bwMode="auto">
          <a:xfrm>
            <a:off x="1655359" y="1971816"/>
            <a:ext cx="1388091" cy="1440123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207279" y="2352388"/>
            <a:ext cx="1440661" cy="895777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1955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5907"/>
              </p:ext>
            </p:extLst>
          </p:nvPr>
        </p:nvGraphicFramePr>
        <p:xfrm>
          <a:off x="417513" y="3362325"/>
          <a:ext cx="642302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034246" imgH="1320423" progId="Word.Document.8">
                  <p:embed/>
                </p:oleObj>
              </mc:Choice>
              <mc:Fallback>
                <p:oleObj name="Document" r:id="rId6" imgW="5034246" imgH="132042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513" y="3362325"/>
                        <a:ext cx="6423025" cy="167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/>
          <p:cNvSpPr txBox="1"/>
          <p:nvPr/>
        </p:nvSpPr>
        <p:spPr>
          <a:xfrm>
            <a:off x="258127" y="105122"/>
            <a:ext cx="1800593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量投影</a:t>
            </a:r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10807700" y="12014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284163" y="1184605"/>
          <a:ext cx="8754112" cy="157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525770" imgH="996315" progId="Word.Document.8">
                  <p:embed/>
                </p:oleObj>
              </mc:Choice>
              <mc:Fallback>
                <p:oleObj name="Document" r:id="rId2" imgW="5525770" imgH="9963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4163" y="1184605"/>
                        <a:ext cx="8754112" cy="1579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03737" y="607324"/>
            <a:ext cx="1374938" cy="40011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小试牛刀</a:t>
            </a:r>
            <a:endParaRPr kumimoji="0" lang="zh-CN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93037" y="1711656"/>
          <a:ext cx="7863859" cy="148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525770" imgH="1050925" progId="Word.Document.8">
                  <p:embed/>
                </p:oleObj>
              </mc:Choice>
              <mc:Fallback>
                <p:oleObj name="Document" r:id="rId4" imgW="5525770" imgH="10509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3037" y="1711656"/>
                        <a:ext cx="7863859" cy="1489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20407" y="1263887"/>
          <a:ext cx="276178" cy="22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" imgH="165100" progId="Equation.DSMT4">
                  <p:embed/>
                </p:oleObj>
              </mc:Choice>
              <mc:Fallback>
                <p:oleObj name="Equation" r:id="rId6" imgW="203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20407" y="1263887"/>
                        <a:ext cx="276178" cy="224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202114" y="1235075"/>
          <a:ext cx="3794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" imgH="215900" progId="Equation.DSMT4">
                  <p:embed/>
                </p:oleObj>
              </mc:Choice>
              <mc:Fallback>
                <p:oleObj name="Equation" r:id="rId8" imgW="2794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02114" y="1235075"/>
                        <a:ext cx="379413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37035" y="2343031"/>
          <a:ext cx="85899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615305" imgH="1119505" progId="Word.Document.8">
                  <p:embed/>
                </p:oleObj>
              </mc:Choice>
              <mc:Fallback>
                <p:oleObj name="Document" r:id="rId10" imgW="5615305" imgH="11195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7035" y="2343031"/>
                        <a:ext cx="8589963" cy="171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3345" y="3086762"/>
          <a:ext cx="840898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5615305" imgH="1316990" progId="Word.Document.8">
                  <p:embed/>
                </p:oleObj>
              </mc:Choice>
              <mc:Fallback>
                <p:oleObj name="Document" r:id="rId12" imgW="5615305" imgH="13169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3345" y="3086762"/>
                        <a:ext cx="8408987" cy="197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36013"/>
              </p:ext>
            </p:extLst>
          </p:nvPr>
        </p:nvGraphicFramePr>
        <p:xfrm>
          <a:off x="525463" y="525463"/>
          <a:ext cx="763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86127" imgH="820306" progId="Word.Document.8">
                  <p:embed/>
                </p:oleObj>
              </mc:Choice>
              <mc:Fallback>
                <p:oleObj name="Document" r:id="rId2" imgW="5786127" imgH="82030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463" y="525463"/>
                        <a:ext cx="7632700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2"/>
          <p:cNvGraphicFramePr>
            <a:graphicFrameLocks noChangeAspect="1"/>
          </p:cNvGraphicFramePr>
          <p:nvPr/>
        </p:nvGraphicFramePr>
        <p:xfrm>
          <a:off x="800194" y="1426853"/>
          <a:ext cx="8027405" cy="371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605145" imgH="2592705" progId="Word.Document.8">
                  <p:embed/>
                </p:oleObj>
              </mc:Choice>
              <mc:Fallback>
                <p:oleObj name="Document" r:id="rId4" imgW="5605145" imgH="25927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0194" y="1426853"/>
                        <a:ext cx="8027405" cy="3716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2579663" y="1938125"/>
          <a:ext cx="755768" cy="31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0" imgH="241300" progId="Equation.DSMT4">
                  <p:embed/>
                </p:oleObj>
              </mc:Choice>
              <mc:Fallback>
                <p:oleObj name="Equation" r:id="rId6" imgW="5715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79663" y="1938125"/>
                        <a:ext cx="755768" cy="31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2415603" y="2375374"/>
          <a:ext cx="669932" cy="28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15900" progId="Equation.DSMT4">
                  <p:embed/>
                </p:oleObj>
              </mc:Choice>
              <mc:Fallback>
                <p:oleObj name="Equation" r:id="rId8" imgW="5080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15603" y="2375374"/>
                        <a:ext cx="669932" cy="28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3508732" y="2784688"/>
          <a:ext cx="552694" cy="31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241300" progId="Equation.DSMT4">
                  <p:embed/>
                </p:oleObj>
              </mc:Choice>
              <mc:Fallback>
                <p:oleObj name="Equation" r:id="rId10" imgW="4191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08732" y="2784688"/>
                        <a:ext cx="552694" cy="31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6509415" y="2790967"/>
          <a:ext cx="703429" cy="31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400" imgH="241300" progId="Equation.DSMT4">
                  <p:embed/>
                </p:oleObj>
              </mc:Choice>
              <mc:Fallback>
                <p:oleObj name="Equation" r:id="rId12" imgW="533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09415" y="2790967"/>
                        <a:ext cx="703429" cy="31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2920977" y="3214806"/>
          <a:ext cx="370556" cy="31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400" imgH="241300" progId="Equation.DSMT4">
                  <p:embed/>
                </p:oleObj>
              </mc:Choice>
              <mc:Fallback>
                <p:oleObj name="Equation" r:id="rId14" imgW="279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20977" y="3214806"/>
                        <a:ext cx="370556" cy="314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4374985" y="3206419"/>
          <a:ext cx="519198" cy="34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065" imgH="266700" progId="Equation.DSMT4">
                  <p:embed/>
                </p:oleObj>
              </mc:Choice>
              <mc:Fallback>
                <p:oleObj name="Equation" r:id="rId16" imgW="393065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74985" y="3206419"/>
                        <a:ext cx="519198" cy="347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957638" y="3718520"/>
          <a:ext cx="665745" cy="31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8000" imgH="241300" progId="Equation.DSMT4">
                  <p:embed/>
                </p:oleObj>
              </mc:Choice>
              <mc:Fallback>
                <p:oleObj name="Equation" r:id="rId18" imgW="508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57638" y="3718520"/>
                        <a:ext cx="665745" cy="31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标注 19"/>
          <p:cNvSpPr/>
          <p:nvPr/>
        </p:nvSpPr>
        <p:spPr>
          <a:xfrm>
            <a:off x="3807726" y="2060812"/>
            <a:ext cx="1897038" cy="361666"/>
          </a:xfrm>
          <a:prstGeom prst="wedgeRectCallout">
            <a:avLst>
              <a:gd name="adj1" fmla="val -73586"/>
              <a:gd name="adj2" fmla="val 99062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</a:rPr>
              <a:t>判断两向量垂直</a:t>
            </a:r>
          </a:p>
        </p:txBody>
      </p:sp>
      <p:sp>
        <p:nvSpPr>
          <p:cNvPr id="21" name="矩形标注 20"/>
          <p:cNvSpPr/>
          <p:nvPr/>
        </p:nvSpPr>
        <p:spPr>
          <a:xfrm>
            <a:off x="5909481" y="3241344"/>
            <a:ext cx="1917510" cy="361666"/>
          </a:xfrm>
          <a:prstGeom prst="wedgeRectCallout">
            <a:avLst>
              <a:gd name="adj1" fmla="val -89413"/>
              <a:gd name="adj2" fmla="val 16043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</a:rPr>
              <a:t>用于求向量的模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525442" y="1494430"/>
            <a:ext cx="7581327" cy="2770495"/>
          </a:xfrm>
          <a:prstGeom prst="roundRect">
            <a:avLst>
              <a:gd name="adj" fmla="val 9641"/>
            </a:avLst>
          </a:prstGeom>
          <a:noFill/>
          <a:ln>
            <a:solidFill>
              <a:schemeClr val="accent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流程图: 离页连接符 18"/>
          <p:cNvSpPr/>
          <p:nvPr/>
        </p:nvSpPr>
        <p:spPr>
          <a:xfrm>
            <a:off x="0" y="0"/>
            <a:ext cx="3441216" cy="512324"/>
          </a:xfrm>
          <a:prstGeom prst="flowChartOffpageConnector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归纳小结</a:t>
            </a:r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认识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495591" y="912463"/>
            <a:ext cx="7803811" cy="22365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/>
              <a:t>1.</a:t>
            </a:r>
            <a:r>
              <a:rPr lang="zh-CN" altLang="zh-CN" sz="2400"/>
              <a:t>本节课我们学习的主要内容是什么？</a:t>
            </a:r>
          </a:p>
          <a:p>
            <a:pPr>
              <a:lnSpc>
                <a:spcPct val="150000"/>
              </a:lnSpc>
            </a:pPr>
            <a:r>
              <a:rPr lang="en-US" altLang="zh-CN" sz="2400"/>
              <a:t>2.</a:t>
            </a:r>
            <a:r>
              <a:rPr lang="zh-CN" altLang="zh-CN" sz="2400"/>
              <a:t>平面向量数量积的两个基本应用是什么？</a:t>
            </a:r>
          </a:p>
          <a:p>
            <a:pPr>
              <a:lnSpc>
                <a:spcPct val="150000"/>
              </a:lnSpc>
            </a:pPr>
            <a:r>
              <a:rPr lang="en-US" altLang="zh-CN" sz="2400"/>
              <a:t>3.</a:t>
            </a:r>
            <a:r>
              <a:rPr lang="zh-CN" altLang="zh-CN" sz="2400"/>
              <a:t>我们是按照怎样的思维模式进行概念的归纳和性质的探究？渗透了哪些数学思想？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流程图: 离页连接符 2"/>
          <p:cNvSpPr/>
          <p:nvPr/>
        </p:nvSpPr>
        <p:spPr>
          <a:xfrm>
            <a:off x="-1" y="0"/>
            <a:ext cx="3392355" cy="512324"/>
          </a:xfrm>
          <a:prstGeom prst="flowChartOffpageConnector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创设情境</a:t>
            </a:r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新课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内容占位符 10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766882" y="1081848"/>
            <a:ext cx="382148" cy="338391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" name="TextBox 7"/>
          <p:cNvSpPr txBox="1"/>
          <p:nvPr/>
        </p:nvSpPr>
        <p:spPr>
          <a:xfrm>
            <a:off x="1088532" y="931903"/>
            <a:ext cx="6030515" cy="553998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100" b="1">
                <a:latin typeface="黑体" panose="02010609060101010101" pitchFamily="49" charset="-122"/>
                <a:ea typeface="黑体" panose="02010609060101010101" pitchFamily="49" charset="-122"/>
              </a:rPr>
              <a:t>我们已经学习了哪几种向量运算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000250" y="1768079"/>
          <a:ext cx="5036343" cy="2464594"/>
        </p:xfrm>
        <a:graphic>
          <a:graphicData uri="http://schemas.openxmlformats.org/drawingml/2006/table">
            <a:tbl>
              <a:tblPr/>
              <a:tblGrid>
                <a:gridCol w="1678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8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8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080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向量运算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数学符号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运算结果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80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80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80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36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　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82454" y="2332435"/>
            <a:ext cx="857250" cy="34528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加法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82454" y="3296842"/>
            <a:ext cx="857250" cy="34528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数乘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82454" y="2814638"/>
            <a:ext cx="857250" cy="34528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减法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250532" y="2303860"/>
          <a:ext cx="535781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2900" imgH="228600" progId="Equation.3">
                  <p:embed/>
                </p:oleObj>
              </mc:Choice>
              <mc:Fallback>
                <p:oleObj r:id="rId3" imgW="342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50532" y="2303860"/>
                        <a:ext cx="535781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4248150" y="2781300"/>
          <a:ext cx="538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2900" imgH="228600" progId="Equation.3">
                  <p:embed/>
                </p:oleObj>
              </mc:Choice>
              <mc:Fallback>
                <p:oleObj r:id="rId5" imgW="342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48150" y="2781300"/>
                        <a:ext cx="5381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238625" y="3273029"/>
          <a:ext cx="569119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28600" imgH="228600" progId="Equation.3">
                  <p:embed/>
                </p:oleObj>
              </mc:Choice>
              <mc:Fallback>
                <p:oleObj r:id="rId7" imgW="2286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38625" y="3273029"/>
                        <a:ext cx="569119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11454" y="2332435"/>
            <a:ext cx="857250" cy="34528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11454" y="2786063"/>
            <a:ext cx="857250" cy="34528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11454" y="3268267"/>
            <a:ext cx="857250" cy="34528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流程图: 离页连接符 2"/>
          <p:cNvSpPr/>
          <p:nvPr/>
        </p:nvSpPr>
        <p:spPr>
          <a:xfrm>
            <a:off x="-1" y="0"/>
            <a:ext cx="3399335" cy="512324"/>
          </a:xfrm>
          <a:prstGeom prst="flowChartOffpageConnector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创设情境</a:t>
            </a:r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新课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121" y="1092447"/>
            <a:ext cx="8090368" cy="117724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我们是怎么引入向量的加法运算的？我们又是按照怎样的顺序研究了这种运算的？</a:t>
            </a:r>
          </a:p>
        </p:txBody>
      </p:sp>
      <p:sp>
        <p:nvSpPr>
          <p:cNvPr id="19" name="TextBox 7"/>
          <p:cNvSpPr txBox="1"/>
          <p:nvPr/>
        </p:nvSpPr>
        <p:spPr>
          <a:xfrm>
            <a:off x="1513741" y="2612958"/>
            <a:ext cx="6123128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物理模型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→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→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→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运算律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→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离页连接符 1"/>
          <p:cNvSpPr/>
          <p:nvPr/>
        </p:nvSpPr>
        <p:spPr>
          <a:xfrm>
            <a:off x="0" y="0"/>
            <a:ext cx="3413296" cy="512324"/>
          </a:xfrm>
          <a:prstGeom prst="flowChartOffpageConnector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新知学习</a:t>
            </a:r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探究</a:t>
            </a:r>
            <a:endParaRPr lang="en-US" altLang="zh-CN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 flipV="1">
            <a:off x="2107407" y="2770132"/>
            <a:ext cx="5304235" cy="3929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10151A"/>
              </a:gs>
            </a:gsLst>
            <a:lin ang="5400000" scaled="1"/>
          </a:gradFill>
          <a:ln w="9525">
            <a:miter lim="800000"/>
          </a:ln>
          <a:scene3d>
            <a:camera prst="legacyPerspectiveBottomLeft">
              <a:rot lat="600000" lon="0" rev="0"/>
            </a:camera>
            <a:lightRig rig="legacyFlat3" dir="t"/>
          </a:scene3d>
          <a:sp3d extrusionH="3630600" prstMaterial="legacyMatte">
            <a:bevelT w="13500" h="13500" prst="angle"/>
            <a:bevelB w="13500" h="13500" prst="angle"/>
            <a:extrusionClr>
              <a:schemeClr val="bg2"/>
            </a:extrusionClr>
          </a:sp3d>
        </p:spPr>
        <p:txBody>
          <a:bodyPr wrap="none" lIns="68580" tIns="34290" rIns="68580" bIns="34290" anchor="ctr">
            <a:flatTx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7" name="组合 20"/>
          <p:cNvGrpSpPr/>
          <p:nvPr/>
        </p:nvGrpSpPr>
        <p:grpSpPr>
          <a:xfrm>
            <a:off x="2258616" y="1216365"/>
            <a:ext cx="1618059" cy="1533525"/>
            <a:chOff x="1500169" y="285728"/>
            <a:chExt cx="2157096" cy="2045446"/>
          </a:xfrm>
        </p:grpSpPr>
        <p:grpSp>
          <p:nvGrpSpPr>
            <p:cNvPr id="18" name="Group 23"/>
            <p:cNvGrpSpPr/>
            <p:nvPr/>
          </p:nvGrpSpPr>
          <p:grpSpPr>
            <a:xfrm>
              <a:off x="1500169" y="928672"/>
              <a:ext cx="2110761" cy="1402502"/>
              <a:chOff x="3114" y="2625"/>
              <a:chExt cx="1282" cy="819"/>
            </a:xfrm>
          </p:grpSpPr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 flipV="1">
                <a:off x="3821" y="2625"/>
                <a:ext cx="575" cy="423"/>
              </a:xfrm>
              <a:prstGeom prst="line">
                <a:avLst/>
              </a:prstGeom>
              <a:ln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" name="Group 25"/>
              <p:cNvGrpSpPr/>
              <p:nvPr/>
            </p:nvGrpSpPr>
            <p:grpSpPr>
              <a:xfrm>
                <a:off x="3175" y="3286"/>
                <a:ext cx="576" cy="158"/>
                <a:chOff x="0" y="0"/>
                <a:chExt cx="1152" cy="288"/>
              </a:xfrm>
            </p:grpSpPr>
            <p:sp>
              <p:nvSpPr>
                <p:cNvPr id="23" name="Oval 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88" cy="288"/>
                </a:xfrm>
                <a:prstGeom prst="ellipse">
                  <a:avLst/>
                </a:prstGeom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pPr ea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Oval 27"/>
                <p:cNvSpPr>
                  <a:spLocks noChangeArrowheads="1"/>
                </p:cNvSpPr>
                <p:nvPr/>
              </p:nvSpPr>
              <p:spPr bwMode="auto">
                <a:xfrm>
                  <a:off x="864" y="0"/>
                  <a:ext cx="288" cy="288"/>
                </a:xfrm>
                <a:prstGeom prst="ellipse">
                  <a:avLst/>
                </a:prstGeom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pPr ea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" name="Rectangle 28"/>
              <p:cNvSpPr>
                <a:spLocks noChangeArrowheads="1"/>
              </p:cNvSpPr>
              <p:nvPr/>
            </p:nvSpPr>
            <p:spPr bwMode="auto">
              <a:xfrm>
                <a:off x="3114" y="2805"/>
                <a:ext cx="718" cy="476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3298818" y="285728"/>
            <a:ext cx="358447" cy="523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5100" imgH="215900" progId="Equation.3">
                    <p:embed/>
                  </p:oleObj>
                </mc:Choice>
                <mc:Fallback>
                  <p:oleObj r:id="rId2" imgW="1651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8818" y="285728"/>
                          <a:ext cx="358447" cy="523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连接符 24"/>
          <p:cNvCxnSpPr/>
          <p:nvPr/>
        </p:nvCxnSpPr>
        <p:spPr>
          <a:xfrm rot="5400000">
            <a:off x="2776538" y="3171372"/>
            <a:ext cx="803672" cy="11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5400000">
            <a:off x="5509022" y="3171371"/>
            <a:ext cx="803672" cy="11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3177779" y="3145178"/>
            <a:ext cx="2732484" cy="1191"/>
          </a:xfrm>
          <a:prstGeom prst="line">
            <a:avLst/>
          </a:prstGeom>
          <a:noFill/>
          <a:ln w="9525">
            <a:solidFill>
              <a:srgbClr val="4A7EBB"/>
            </a:solidFill>
            <a:round/>
            <a:tailEnd type="triangle" w="med" len="med"/>
          </a:ln>
        </p:spPr>
      </p:cxn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249341" y="3198756"/>
          <a:ext cx="227409" cy="41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700" imgH="228600" progId="Equation.3">
                  <p:embed/>
                </p:oleObj>
              </mc:Choice>
              <mc:Fallback>
                <p:oleObj r:id="rId4" imgW="1397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49341" y="3198756"/>
                        <a:ext cx="227409" cy="41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4"/>
          <p:cNvSpPr>
            <a:spLocks noChangeShapeType="1"/>
          </p:cNvSpPr>
          <p:nvPr/>
        </p:nvSpPr>
        <p:spPr bwMode="auto">
          <a:xfrm flipV="1">
            <a:off x="3128539" y="1695157"/>
            <a:ext cx="710140" cy="543079"/>
          </a:xfrm>
          <a:prstGeom prst="line">
            <a:avLst/>
          </a:prstGeom>
          <a:ln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0" name="Oval 26"/>
          <p:cNvSpPr>
            <a:spLocks noChangeArrowheads="1"/>
          </p:cNvSpPr>
          <p:nvPr/>
        </p:nvSpPr>
        <p:spPr bwMode="auto">
          <a:xfrm>
            <a:off x="2330713" y="2543798"/>
            <a:ext cx="177844" cy="2028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1" name="Oval 27"/>
          <p:cNvSpPr>
            <a:spLocks noChangeArrowheads="1"/>
          </p:cNvSpPr>
          <p:nvPr/>
        </p:nvSpPr>
        <p:spPr bwMode="auto">
          <a:xfrm>
            <a:off x="2864244" y="2543798"/>
            <a:ext cx="177844" cy="2028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2255376" y="1926254"/>
            <a:ext cx="886748" cy="61112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06 -6.93642E-07 L 0.4085 -0.00647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2337426" y="3631534"/>
            <a:ext cx="5304235" cy="34529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10151A"/>
              </a:gs>
            </a:gsLst>
            <a:lin ang="5400000" scaled="1"/>
          </a:gradFill>
          <a:ln w="9525">
            <a:miter lim="800000"/>
          </a:ln>
          <a:scene3d>
            <a:camera prst="legacyPerspectiveBottomLeft">
              <a:rot lat="600000" lon="0" rev="0"/>
            </a:camera>
            <a:lightRig rig="legacyFlat3" dir="t"/>
          </a:scene3d>
          <a:sp3d extrusionH="3630600" prstMaterial="legacyMatte">
            <a:bevelT w="13500" h="13500" prst="angle"/>
            <a:bevelB w="13500" h="13500" prst="angle"/>
            <a:extrusionClr>
              <a:schemeClr val="bg2"/>
            </a:extrusionClr>
          </a:sp3d>
        </p:spPr>
        <p:txBody>
          <a:bodyPr wrap="none" lIns="68580" tIns="34290" rIns="68580" bIns="34290" anchor="ctr">
            <a:flatTx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2563644" y="3423175"/>
            <a:ext cx="711994" cy="202406"/>
            <a:chOff x="0" y="0"/>
            <a:chExt cx="1152" cy="288"/>
          </a:xfrm>
        </p:grpSpPr>
        <p:sp>
          <p:nvSpPr>
            <p:cNvPr id="5" name="Oval 26"/>
            <p:cNvSpPr>
              <a:spLocks noChangeArrowheads="1"/>
            </p:cNvSpPr>
            <p:nvPr/>
          </p:nvSpPr>
          <p:spPr bwMode="auto">
            <a:xfrm>
              <a:off x="0" y="0"/>
              <a:ext cx="288" cy="288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6" name="Oval 27"/>
            <p:cNvSpPr>
              <a:spLocks noChangeArrowheads="1"/>
            </p:cNvSpPr>
            <p:nvPr/>
          </p:nvSpPr>
          <p:spPr bwMode="auto">
            <a:xfrm>
              <a:off x="864" y="0"/>
              <a:ext cx="288" cy="288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Rectangle 28"/>
          <p:cNvSpPr>
            <a:spLocks noChangeArrowheads="1"/>
          </p:cNvSpPr>
          <p:nvPr/>
        </p:nvSpPr>
        <p:spPr bwMode="auto">
          <a:xfrm>
            <a:off x="2488636" y="2805240"/>
            <a:ext cx="887015" cy="61079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8" name="Group 30"/>
          <p:cNvGrpSpPr/>
          <p:nvPr/>
        </p:nvGrpSpPr>
        <p:grpSpPr>
          <a:xfrm>
            <a:off x="3589963" y="2865962"/>
            <a:ext cx="400050" cy="418900"/>
            <a:chOff x="0" y="0"/>
            <a:chExt cx="336" cy="479"/>
          </a:xfrm>
        </p:grpSpPr>
        <p:grpSp>
          <p:nvGrpSpPr>
            <p:cNvPr id="9" name="Group 31"/>
            <p:cNvGrpSpPr/>
            <p:nvPr/>
          </p:nvGrpSpPr>
          <p:grpSpPr>
            <a:xfrm>
              <a:off x="0" y="4"/>
              <a:ext cx="336" cy="475"/>
              <a:chOff x="0" y="0"/>
              <a:chExt cx="336" cy="475"/>
            </a:xfrm>
          </p:grpSpPr>
          <p:sp>
            <p:nvSpPr>
              <p:cNvPr id="11" name="Arc 32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96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 h 21600"/>
                  <a:gd name="T4" fmla="*/ 0 w 21600"/>
                  <a:gd name="T5" fmla="*/ 0 h 21600"/>
                  <a:gd name="T6" fmla="*/ 0 w 21600"/>
                  <a:gd name="T7" fmla="*/ 2 h 21600"/>
                  <a:gd name="T8" fmla="*/ 0 w 21600"/>
                  <a:gd name="T9" fmla="*/ 2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Text Box 33"/>
              <p:cNvSpPr txBox="1">
                <a:spLocks noChangeArrowheads="1"/>
              </p:cNvSpPr>
              <p:nvPr/>
            </p:nvSpPr>
            <p:spPr bwMode="auto">
              <a:xfrm>
                <a:off x="96" y="0"/>
                <a:ext cx="240" cy="4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21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107" y="0"/>
            <a:ext cx="19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635" imgH="178435" progId="Equation.DSMT4">
                    <p:embed/>
                  </p:oleObj>
                </mc:Choice>
                <mc:Fallback>
                  <p:oleObj r:id="rId2" imgW="127635" imgH="1784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7" y="0"/>
                          <a:ext cx="19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34"/>
          <p:cNvGrpSpPr/>
          <p:nvPr/>
        </p:nvGrpSpPr>
        <p:grpSpPr>
          <a:xfrm>
            <a:off x="3369826" y="2728509"/>
            <a:ext cx="1166178" cy="415528"/>
            <a:chOff x="2674906" y="1142984"/>
            <a:chExt cx="1555103" cy="554078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3926801" y="1142984"/>
            <a:ext cx="303208" cy="554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" imgH="228600" progId="Equation.DSMT4">
                    <p:embed/>
                  </p:oleObj>
                </mc:Choice>
                <mc:Fallback>
                  <p:oleObj name="Equation" r:id="rId4" imgW="1397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6801" y="1142984"/>
                          <a:ext cx="303208" cy="554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35"/>
            <p:cNvSpPr>
              <a:spLocks noChangeShapeType="1"/>
            </p:cNvSpPr>
            <p:nvPr/>
          </p:nvSpPr>
          <p:spPr bwMode="auto">
            <a:xfrm>
              <a:off x="2674906" y="1659887"/>
              <a:ext cx="1379732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组合 37"/>
          <p:cNvGrpSpPr/>
          <p:nvPr/>
        </p:nvGrpSpPr>
        <p:grpSpPr>
          <a:xfrm>
            <a:off x="3367848" y="2241519"/>
            <a:ext cx="710804" cy="869181"/>
            <a:chOff x="2672849" y="484978"/>
            <a:chExt cx="946714" cy="1159410"/>
          </a:xfrm>
        </p:grpSpPr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V="1">
              <a:off x="2672849" y="920019"/>
              <a:ext cx="946714" cy="724369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192724" y="484978"/>
            <a:ext cx="358447" cy="523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215900" progId="Equation.3">
                    <p:embed/>
                  </p:oleObj>
                </mc:Choice>
                <mc:Fallback>
                  <p:oleObj r:id="rId6" imgW="1651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2724" y="484978"/>
                          <a:ext cx="358447" cy="523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0"/>
          <p:cNvGrpSpPr/>
          <p:nvPr/>
        </p:nvGrpSpPr>
        <p:grpSpPr>
          <a:xfrm>
            <a:off x="1020822" y="613081"/>
            <a:ext cx="6030515" cy="577453"/>
            <a:chOff x="340" y="2251"/>
            <a:chExt cx="5065" cy="485"/>
          </a:xfrm>
        </p:grpSpPr>
        <p:sp>
          <p:nvSpPr>
            <p:cNvPr id="20" name="TextBox 19"/>
            <p:cNvSpPr txBox="1"/>
            <p:nvPr/>
          </p:nvSpPr>
          <p:spPr>
            <a:xfrm>
              <a:off x="340" y="2251"/>
              <a:ext cx="5065" cy="485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1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 </a:t>
              </a:r>
              <a:r>
                <a:rPr lang="zh-CN" altLang="en-US" sz="21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问题</a:t>
              </a:r>
              <a:r>
                <a:rPr lang="en-US" altLang="zh-CN" sz="21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1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 </a:t>
              </a:r>
              <a:r>
                <a:rPr lang="zh-CN" altLang="en-US" sz="2100" b="1">
                  <a:latin typeface="黑体" panose="02010609060101010101" pitchFamily="49" charset="-122"/>
                  <a:ea typeface="黑体" panose="02010609060101010101" pitchFamily="49" charset="-122"/>
                </a:rPr>
                <a:t>某人拉车，沿着绳子方向上的力为  ，</a:t>
              </a:r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4803" y="2325"/>
            <a:ext cx="22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215900" progId="Equation.3">
                    <p:embed/>
                  </p:oleObj>
                </mc:Choice>
                <mc:Fallback>
                  <p:oleObj r:id="rId8" imgW="1651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3" y="2325"/>
                          <a:ext cx="226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7"/>
          <p:cNvGrpSpPr/>
          <p:nvPr/>
        </p:nvGrpSpPr>
        <p:grpSpPr>
          <a:xfrm>
            <a:off x="1089880" y="1090789"/>
            <a:ext cx="6030515" cy="577453"/>
            <a:chOff x="353" y="829"/>
            <a:chExt cx="5065" cy="485"/>
          </a:xfrm>
        </p:grpSpPr>
        <p:sp>
          <p:nvSpPr>
            <p:cNvPr id="23" name="TextBox 22"/>
            <p:cNvSpPr txBox="1"/>
            <p:nvPr/>
          </p:nvSpPr>
          <p:spPr>
            <a:xfrm>
              <a:off x="353" y="829"/>
              <a:ext cx="5065" cy="48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100">
                  <a:latin typeface="黑体" panose="02010609060101010101" pitchFamily="49" charset="-122"/>
                  <a:ea typeface="黑体" panose="02010609060101010101" pitchFamily="49" charset="-122"/>
                </a:rPr>
                <a:t>车的位移为  </a:t>
              </a:r>
              <a:r>
                <a:rPr lang="zh-CN" altLang="en-US" sz="21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幼圆" panose="02010509060101010101" pitchFamily="49" charset="-122"/>
                  <a:ea typeface="幼圆" panose="02010509060101010101" pitchFamily="49" charset="-122"/>
                </a:rPr>
                <a:t>，</a:t>
              </a:r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/>
          </p:nvGraphicFramePr>
          <p:xfrm>
            <a:off x="1570" y="911"/>
            <a:ext cx="19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39700" imgH="228600" progId="Equation.3">
                    <p:embed/>
                  </p:oleObj>
                </mc:Choice>
                <mc:Fallback>
                  <p:oleObj r:id="rId9" imgW="1397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70" y="911"/>
                          <a:ext cx="19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39"/>
          <p:cNvGrpSpPr/>
          <p:nvPr/>
        </p:nvGrpSpPr>
        <p:grpSpPr>
          <a:xfrm>
            <a:off x="1067255" y="1077374"/>
            <a:ext cx="6030516" cy="1062028"/>
            <a:chOff x="334" y="2686"/>
            <a:chExt cx="5065" cy="892"/>
          </a:xfrm>
        </p:grpSpPr>
        <p:sp>
          <p:nvSpPr>
            <p:cNvPr id="26" name="TextBox 25"/>
            <p:cNvSpPr txBox="1"/>
            <p:nvPr/>
          </p:nvSpPr>
          <p:spPr>
            <a:xfrm>
              <a:off x="334" y="2686"/>
              <a:ext cx="5065" cy="8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1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   </a:t>
              </a:r>
              <a:r>
                <a:rPr lang="zh-CN" altLang="en-US" sz="21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100" b="1">
                  <a:latin typeface="黑体" panose="02010609060101010101" pitchFamily="49" charset="-122"/>
                  <a:ea typeface="黑体" panose="02010609060101010101" pitchFamily="49" charset="-122"/>
                </a:rPr>
                <a:t>力和位移的夹角为  ，力所做的</a:t>
              </a: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100" b="1">
                  <a:latin typeface="黑体" panose="02010609060101010101" pitchFamily="49" charset="-122"/>
                  <a:ea typeface="黑体" panose="02010609060101010101" pitchFamily="49" charset="-122"/>
                </a:rPr>
                <a:t>功为多少？</a:t>
              </a:r>
            </a:p>
          </p:txBody>
        </p:sp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3696" y="2822"/>
            <a:ext cx="17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7000" imgH="177165" progId="Equation.3">
                    <p:embed/>
                  </p:oleObj>
                </mc:Choice>
                <mc:Fallback>
                  <p:oleObj r:id="rId11" imgW="127000" imgH="1771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2822"/>
                          <a:ext cx="17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459685" y="3959058"/>
          <a:ext cx="2827372" cy="57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065" imgH="241300" progId="Equation.DSMT4">
                  <p:embed/>
                </p:oleObj>
              </mc:Choice>
              <mc:Fallback>
                <p:oleObj name="Equation" r:id="rId13" imgW="10280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59685" y="3959058"/>
                        <a:ext cx="2827372" cy="57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36959" y="980986"/>
            <a:ext cx="4905375" cy="553998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2100" b="1">
                <a:latin typeface="黑体" panose="02010609060101010101" pitchFamily="49" charset="-122"/>
                <a:ea typeface="黑体" panose="02010609060101010101" pitchFamily="49" charset="-122"/>
              </a:rPr>
              <a:t>决定功的大小的量有哪几个？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167805" y="3350491"/>
            <a:ext cx="4369473" cy="658638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75818" y="3399209"/>
          <a:ext cx="267890" cy="48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" imgH="215900" progId="Equation.DSMT4">
                  <p:embed/>
                </p:oleObj>
              </mc:Choice>
              <mc:Fallback>
                <p:oleObj name="Equation" r:id="rId3" imgW="1651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75818" y="3399209"/>
                        <a:ext cx="267890" cy="48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479220" y="3399209"/>
          <a:ext cx="226219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228600" progId="Equation.DSMT4">
                  <p:embed/>
                </p:oleObj>
              </mc:Choice>
              <mc:Fallback>
                <p:oleObj name="Equation" r:id="rId5" imgW="139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79220" y="3399209"/>
                        <a:ext cx="226219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388306" y="3506366"/>
          <a:ext cx="321469" cy="3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7000" imgH="177165" progId="Equation.DSMT4">
                  <p:embed/>
                </p:oleObj>
              </mc:Choice>
              <mc:Fallback>
                <p:oleObj name="Equation" r:id="rId7" imgW="1270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88306" y="3506366"/>
                        <a:ext cx="321469" cy="39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2107407" y="3043212"/>
            <a:ext cx="5304235" cy="34529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10151A"/>
              </a:gs>
            </a:gsLst>
            <a:lin ang="5400000" scaled="1"/>
          </a:gradFill>
          <a:ln w="9525">
            <a:miter lim="800000"/>
          </a:ln>
          <a:scene3d>
            <a:camera prst="legacyPerspectiveBottomLeft">
              <a:rot lat="600000" lon="0" rev="0"/>
            </a:camera>
            <a:lightRig rig="legacyFlat3" dir="t"/>
          </a:scene3d>
          <a:sp3d extrusionH="3630600" prstMaterial="legacyMatte">
            <a:bevelT w="13500" h="13500" prst="angle"/>
            <a:bevelB w="13500" h="13500" prst="angle"/>
            <a:extrusionClr>
              <a:schemeClr val="bg2"/>
            </a:extrusionClr>
          </a:sp3d>
        </p:spPr>
        <p:txBody>
          <a:bodyPr wrap="none" lIns="68580" tIns="34290" rIns="68580" bIns="34290" anchor="ctr">
            <a:flatTx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9" name="Group 23"/>
          <p:cNvGrpSpPr/>
          <p:nvPr/>
        </p:nvGrpSpPr>
        <p:grpSpPr>
          <a:xfrm>
            <a:off x="2258616" y="1985937"/>
            <a:ext cx="1928813" cy="1051322"/>
            <a:chOff x="3114" y="2625"/>
            <a:chExt cx="1562" cy="819"/>
          </a:xfrm>
        </p:grpSpPr>
        <p:sp>
          <p:nvSpPr>
            <p:cNvPr id="10" name="Line 24"/>
            <p:cNvSpPr>
              <a:spLocks noChangeShapeType="1"/>
            </p:cNvSpPr>
            <p:nvPr/>
          </p:nvSpPr>
          <p:spPr bwMode="auto">
            <a:xfrm flipV="1">
              <a:off x="3821" y="2625"/>
              <a:ext cx="575" cy="423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25"/>
            <p:cNvGrpSpPr/>
            <p:nvPr/>
          </p:nvGrpSpPr>
          <p:grpSpPr>
            <a:xfrm>
              <a:off x="3175" y="3286"/>
              <a:ext cx="576" cy="158"/>
              <a:chOff x="0" y="0"/>
              <a:chExt cx="1152" cy="288"/>
            </a:xfrm>
          </p:grpSpPr>
          <p:sp>
            <p:nvSpPr>
              <p:cNvPr id="19" name="Oval 2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88" cy="288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Oval 27"/>
              <p:cNvSpPr>
                <a:spLocks noChangeArrowheads="1"/>
              </p:cNvSpPr>
              <p:nvPr/>
            </p:nvSpPr>
            <p:spPr bwMode="auto">
              <a:xfrm>
                <a:off x="864" y="0"/>
                <a:ext cx="288" cy="288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" name="Rectangle 28"/>
            <p:cNvSpPr>
              <a:spLocks noChangeArrowheads="1"/>
            </p:cNvSpPr>
            <p:nvPr/>
          </p:nvSpPr>
          <p:spPr bwMode="auto">
            <a:xfrm>
              <a:off x="3114" y="2805"/>
              <a:ext cx="718" cy="47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grpSp>
          <p:nvGrpSpPr>
            <p:cNvPr id="13" name="Group 30"/>
            <p:cNvGrpSpPr/>
            <p:nvPr/>
          </p:nvGrpSpPr>
          <p:grpSpPr>
            <a:xfrm>
              <a:off x="4006" y="2852"/>
              <a:ext cx="324" cy="327"/>
              <a:chOff x="0" y="0"/>
              <a:chExt cx="336" cy="481"/>
            </a:xfrm>
          </p:grpSpPr>
          <p:grpSp>
            <p:nvGrpSpPr>
              <p:cNvPr id="15" name="Group 31"/>
              <p:cNvGrpSpPr/>
              <p:nvPr/>
            </p:nvGrpSpPr>
            <p:grpSpPr>
              <a:xfrm>
                <a:off x="0" y="4"/>
                <a:ext cx="336" cy="477"/>
                <a:chOff x="0" y="0"/>
                <a:chExt cx="336" cy="477"/>
              </a:xfrm>
            </p:grpSpPr>
            <p:sp>
              <p:nvSpPr>
                <p:cNvPr id="17" name="Arc 32"/>
                <p:cNvSpPr>
                  <a:spLocks noChangeArrowheads="1"/>
                </p:cNvSpPr>
                <p:nvPr/>
              </p:nvSpPr>
              <p:spPr bwMode="auto">
                <a:xfrm>
                  <a:off x="0" y="96"/>
                  <a:ext cx="96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2 h 21600"/>
                    <a:gd name="T4" fmla="*/ 0 w 21600"/>
                    <a:gd name="T5" fmla="*/ 0 h 21600"/>
                    <a:gd name="T6" fmla="*/ 0 w 21600"/>
                    <a:gd name="T7" fmla="*/ 2 h 21600"/>
                    <a:gd name="T8" fmla="*/ 0 w 21600"/>
                    <a:gd name="T9" fmla="*/ 2 h 21600"/>
                    <a:gd name="T10" fmla="*/ 0 w 21600"/>
                    <a:gd name="T11" fmla="*/ 0 h 216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6" y="0"/>
                  <a:ext cx="240" cy="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endParaRPr lang="zh-CN" altLang="en-US" sz="2100" b="1"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6" name="Object 5"/>
              <p:cNvGraphicFramePr>
                <a:graphicFrameLocks noChangeAspect="1"/>
              </p:cNvGraphicFramePr>
              <p:nvPr/>
            </p:nvGraphicFramePr>
            <p:xfrm>
              <a:off x="107" y="0"/>
              <a:ext cx="190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127635" imgH="178435" progId="Equation.DSMT4">
                      <p:embed/>
                    </p:oleObj>
                  </mc:Choice>
                  <mc:Fallback>
                    <p:oleObj r:id="rId9" imgW="127635" imgH="17843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7" y="0"/>
                            <a:ext cx="190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Line 35"/>
            <p:cNvSpPr>
              <a:spLocks noChangeShapeType="1"/>
            </p:cNvSpPr>
            <p:nvPr/>
          </p:nvSpPr>
          <p:spPr bwMode="auto">
            <a:xfrm>
              <a:off x="3838" y="3052"/>
              <a:ext cx="838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115406" y="2146672"/>
          <a:ext cx="227410" cy="41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39700" imgH="228600" progId="Equation.3">
                  <p:embed/>
                </p:oleObj>
              </mc:Choice>
              <mc:Fallback>
                <p:oleObj r:id="rId11" imgW="1397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5406" y="2146672"/>
                        <a:ext cx="227410" cy="41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562868" y="1581567"/>
          <a:ext cx="269081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65100" imgH="215900" progId="Equation.3">
                  <p:embed/>
                </p:oleObj>
              </mc:Choice>
              <mc:Fallback>
                <p:oleObj r:id="rId13" imgW="1651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62868" y="1581567"/>
                        <a:ext cx="269081" cy="39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5" name="Object 2"/>
          <p:cNvGraphicFramePr>
            <a:graphicFrameLocks noChangeAspect="1"/>
          </p:cNvGraphicFramePr>
          <p:nvPr/>
        </p:nvGraphicFramePr>
        <p:xfrm>
          <a:off x="541195" y="1101254"/>
          <a:ext cx="8257645" cy="159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650230" imgH="1095375" progId="Word.Document.8">
                  <p:embed/>
                </p:oleObj>
              </mc:Choice>
              <mc:Fallback>
                <p:oleObj name="Document" r:id="rId2" imgW="5650230" imgH="10953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1195" y="1101254"/>
                        <a:ext cx="8257645" cy="1594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706438" y="2399240"/>
          <a:ext cx="4981131" cy="139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386455" imgH="947420" progId="Word.Document.8">
                  <p:embed/>
                </p:oleObj>
              </mc:Choice>
              <mc:Fallback>
                <p:oleObj name="Document" r:id="rId4" imgW="3386455" imgH="9474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6438" y="2399240"/>
                        <a:ext cx="4981131" cy="1394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496335" y="1630839"/>
            <a:ext cx="1573607" cy="1630978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784415" y="3224287"/>
          <a:ext cx="5500379" cy="98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3681730" imgH="658495" progId="Word.Document.8">
                  <p:embed/>
                </p:oleObj>
              </mc:Choice>
              <mc:Fallback>
                <p:oleObj name="Document" r:id="rId7" imgW="3681730" imgH="6584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4415" y="3224287"/>
                        <a:ext cx="5500379" cy="983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0532" y="418788"/>
            <a:ext cx="2027966" cy="53668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量夹角</a:t>
            </a:r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"/>
          <p:cNvGrpSpPr/>
          <p:nvPr/>
        </p:nvGrpSpPr>
        <p:grpSpPr>
          <a:xfrm>
            <a:off x="2107407" y="1657351"/>
            <a:ext cx="5304235" cy="860822"/>
            <a:chOff x="1298554" y="1236911"/>
            <a:chExt cx="7071816" cy="1147912"/>
          </a:xfrm>
        </p:grpSpPr>
        <p:sp>
          <p:nvSpPr>
            <p:cNvPr id="3" name="Rectangle 22"/>
            <p:cNvSpPr>
              <a:spLocks noChangeArrowheads="1"/>
            </p:cNvSpPr>
            <p:nvPr/>
          </p:nvSpPr>
          <p:spPr bwMode="auto">
            <a:xfrm>
              <a:off x="1298554" y="2339104"/>
              <a:ext cx="7071816" cy="4571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rgbClr val="10151A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BottomLeft">
                <a:rot lat="600000" lon="0" rev="0"/>
              </a:camera>
              <a:lightRig rig="legacyFlat3" dir="t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grpSp>
          <p:nvGrpSpPr>
            <p:cNvPr id="4" name="Group 25"/>
            <p:cNvGrpSpPr/>
            <p:nvPr/>
          </p:nvGrpSpPr>
          <p:grpSpPr>
            <a:xfrm>
              <a:off x="1600600" y="2060602"/>
              <a:ext cx="948360" cy="270568"/>
              <a:chOff x="0" y="0"/>
              <a:chExt cx="1152" cy="288"/>
            </a:xfrm>
          </p:grpSpPr>
          <p:sp>
            <p:nvSpPr>
              <p:cNvPr id="6" name="Oval 2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88" cy="288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" name="Oval 27"/>
              <p:cNvSpPr>
                <a:spLocks noChangeArrowheads="1"/>
              </p:cNvSpPr>
              <p:nvPr/>
            </p:nvSpPr>
            <p:spPr bwMode="auto">
              <a:xfrm>
                <a:off x="864" y="0"/>
                <a:ext cx="288" cy="288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" name="Rectangle 28"/>
            <p:cNvSpPr>
              <a:spLocks noChangeArrowheads="1"/>
            </p:cNvSpPr>
            <p:nvPr/>
          </p:nvSpPr>
          <p:spPr bwMode="auto">
            <a:xfrm>
              <a:off x="1500166" y="1236911"/>
              <a:ext cx="1182157" cy="815129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30"/>
          <p:cNvGrpSpPr/>
          <p:nvPr/>
        </p:nvGrpSpPr>
        <p:grpSpPr>
          <a:xfrm>
            <a:off x="3359944" y="1718072"/>
            <a:ext cx="400050" cy="418900"/>
            <a:chOff x="0" y="0"/>
            <a:chExt cx="336" cy="479"/>
          </a:xfrm>
        </p:grpSpPr>
        <p:grpSp>
          <p:nvGrpSpPr>
            <p:cNvPr id="9" name="Group 31"/>
            <p:cNvGrpSpPr/>
            <p:nvPr/>
          </p:nvGrpSpPr>
          <p:grpSpPr>
            <a:xfrm>
              <a:off x="0" y="4"/>
              <a:ext cx="336" cy="475"/>
              <a:chOff x="0" y="0"/>
              <a:chExt cx="336" cy="475"/>
            </a:xfrm>
          </p:grpSpPr>
          <p:sp>
            <p:nvSpPr>
              <p:cNvPr id="11" name="Arc 32"/>
              <p:cNvSpPr>
                <a:spLocks noChangeArrowheads="1"/>
              </p:cNvSpPr>
              <p:nvPr/>
            </p:nvSpPr>
            <p:spPr bwMode="auto">
              <a:xfrm>
                <a:off x="0" y="96"/>
                <a:ext cx="96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2 h 21600"/>
                  <a:gd name="T4" fmla="*/ 0 w 21600"/>
                  <a:gd name="T5" fmla="*/ 0 h 21600"/>
                  <a:gd name="T6" fmla="*/ 0 w 21600"/>
                  <a:gd name="T7" fmla="*/ 2 h 21600"/>
                  <a:gd name="T8" fmla="*/ 0 w 21600"/>
                  <a:gd name="T9" fmla="*/ 2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Text Box 33"/>
              <p:cNvSpPr txBox="1">
                <a:spLocks noChangeArrowheads="1"/>
              </p:cNvSpPr>
              <p:nvPr/>
            </p:nvSpPr>
            <p:spPr bwMode="auto">
              <a:xfrm>
                <a:off x="96" y="0"/>
                <a:ext cx="240" cy="4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21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107" y="0"/>
            <a:ext cx="19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635" imgH="178435" progId="Equation.DSMT4">
                    <p:embed/>
                  </p:oleObj>
                </mc:Choice>
                <mc:Fallback>
                  <p:oleObj r:id="rId2" imgW="127635" imgH="1784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7" y="0"/>
                          <a:ext cx="19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44"/>
          <p:cNvGrpSpPr/>
          <p:nvPr/>
        </p:nvGrpSpPr>
        <p:grpSpPr>
          <a:xfrm>
            <a:off x="3152775" y="1587104"/>
            <a:ext cx="1101329" cy="415528"/>
            <a:chOff x="2692202" y="1142984"/>
            <a:chExt cx="1468626" cy="554078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3857620" y="1142984"/>
            <a:ext cx="303208" cy="554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228600" progId="Equation.3">
                    <p:embed/>
                  </p:oleObj>
                </mc:Choice>
                <mc:Fallback>
                  <p:oleObj r:id="rId4" imgW="1397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7620" y="1142984"/>
                          <a:ext cx="303208" cy="554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35"/>
            <p:cNvSpPr>
              <a:spLocks noChangeShapeType="1"/>
            </p:cNvSpPr>
            <p:nvPr/>
          </p:nvSpPr>
          <p:spPr bwMode="auto">
            <a:xfrm>
              <a:off x="2692202" y="1659887"/>
              <a:ext cx="1379732" cy="0"/>
            </a:xfrm>
            <a:prstGeom prst="line">
              <a:avLst/>
            </a:prstGeom>
            <a:noFill/>
            <a:ln w="57150">
              <a:solidFill>
                <a:srgbClr val="808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组合 47"/>
          <p:cNvGrpSpPr/>
          <p:nvPr/>
        </p:nvGrpSpPr>
        <p:grpSpPr>
          <a:xfrm>
            <a:off x="3131344" y="1158479"/>
            <a:ext cx="710804" cy="810815"/>
            <a:chOff x="2664212" y="571480"/>
            <a:chExt cx="946714" cy="1081558"/>
          </a:xfrm>
        </p:grpSpPr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V="1">
              <a:off x="2664212" y="928669"/>
              <a:ext cx="946714" cy="724369"/>
            </a:xfrm>
            <a:prstGeom prst="line">
              <a:avLst/>
            </a:prstGeom>
            <a:noFill/>
            <a:ln w="57150">
              <a:solidFill>
                <a:srgbClr val="808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071802" y="571480"/>
            <a:ext cx="358447" cy="523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215900" progId="Equation.3">
                    <p:embed/>
                  </p:oleObj>
                </mc:Choice>
                <mc:Fallback>
                  <p:oleObj r:id="rId6" imgW="1651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71802" y="571480"/>
                          <a:ext cx="358447" cy="523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92"/>
          <p:cNvGrpSpPr/>
          <p:nvPr/>
        </p:nvGrpSpPr>
        <p:grpSpPr>
          <a:xfrm>
            <a:off x="3125391" y="751285"/>
            <a:ext cx="1446609" cy="1210865"/>
            <a:chOff x="-107" y="79"/>
            <a:chExt cx="960" cy="967"/>
          </a:xfrm>
        </p:grpSpPr>
        <p:sp>
          <p:nvSpPr>
            <p:cNvPr id="20" name="Line 93"/>
            <p:cNvSpPr>
              <a:spLocks noChangeShapeType="1"/>
            </p:cNvSpPr>
            <p:nvPr/>
          </p:nvSpPr>
          <p:spPr bwMode="auto">
            <a:xfrm flipV="1">
              <a:off x="-107" y="169"/>
              <a:ext cx="960" cy="87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498" y="79"/>
            <a:ext cx="16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229235" progId="Equation.3">
                    <p:embed/>
                  </p:oleObj>
                </mc:Choice>
                <mc:Fallback>
                  <p:oleObj r:id="rId8" imgW="127000" imgH="2292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8" y="79"/>
                          <a:ext cx="16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19"/>
          <p:cNvGrpSpPr/>
          <p:nvPr/>
        </p:nvGrpSpPr>
        <p:grpSpPr>
          <a:xfrm>
            <a:off x="3134916" y="1533525"/>
            <a:ext cx="2303859" cy="423863"/>
            <a:chOff x="836513" y="3149561"/>
            <a:chExt cx="1981200" cy="565191"/>
          </a:xfrm>
        </p:grpSpPr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836513" y="3714752"/>
              <a:ext cx="1981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/>
          </p:nvGraphicFramePr>
          <p:xfrm>
            <a:off x="2357422" y="3149561"/>
            <a:ext cx="422251" cy="493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229235" progId="Equation.3">
                    <p:embed/>
                  </p:oleObj>
                </mc:Choice>
                <mc:Fallback>
                  <p:oleObj r:id="rId10" imgW="127000" imgH="2292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57422" y="3149561"/>
                          <a:ext cx="422251" cy="49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2711522" y="2662688"/>
          <a:ext cx="2965947" cy="59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065" imgH="241300" progId="Equation.DSMT4">
                  <p:embed/>
                </p:oleObj>
              </mc:Choice>
              <mc:Fallback>
                <p:oleObj name="Equation" r:id="rId12" imgW="10280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11522" y="2662688"/>
                        <a:ext cx="2965947" cy="599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590041" y="3805547"/>
          <a:ext cx="903786" cy="49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065" imgH="215900" progId="Equation.DSMT4">
                  <p:embed/>
                </p:oleObj>
              </mc:Choice>
              <mc:Fallback>
                <p:oleObj name="Equation" r:id="rId14" imgW="3930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90041" y="3805547"/>
                        <a:ext cx="903786" cy="495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593909" y="3772682"/>
          <a:ext cx="555010" cy="58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41300" progId="Equation.DSMT4">
                  <p:embed/>
                </p:oleObj>
              </mc:Choice>
              <mc:Fallback>
                <p:oleObj name="Equation" r:id="rId16" imgW="2286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93909" y="3772682"/>
                        <a:ext cx="555010" cy="585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180836" y="3775383"/>
          <a:ext cx="523146" cy="58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900" imgH="241300" progId="Equation.DSMT4">
                  <p:embed/>
                </p:oleObj>
              </mc:Choice>
              <mc:Fallback>
                <p:oleObj name="Equation" r:id="rId18" imgW="2159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80836" y="3775383"/>
                        <a:ext cx="523146" cy="585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813300" y="3898379"/>
          <a:ext cx="746742" cy="37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4965" imgH="177800" progId="Equation.DSMT4">
                  <p:embed/>
                </p:oleObj>
              </mc:Choice>
              <mc:Fallback>
                <p:oleObj name="Equation" r:id="rId20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13300" y="3898379"/>
                        <a:ext cx="746742" cy="373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下箭头 43"/>
          <p:cNvSpPr/>
          <p:nvPr/>
        </p:nvSpPr>
        <p:spPr>
          <a:xfrm>
            <a:off x="2879678" y="3289109"/>
            <a:ext cx="61415" cy="511791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下箭头 44"/>
          <p:cNvSpPr/>
          <p:nvPr/>
        </p:nvSpPr>
        <p:spPr>
          <a:xfrm>
            <a:off x="3753135" y="3275462"/>
            <a:ext cx="61415" cy="511791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下箭头 45"/>
          <p:cNvSpPr/>
          <p:nvPr/>
        </p:nvSpPr>
        <p:spPr>
          <a:xfrm>
            <a:off x="4346812" y="3275462"/>
            <a:ext cx="61415" cy="511791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>
            <a:off x="5029201" y="3268638"/>
            <a:ext cx="61415" cy="511791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78" name="Object 2"/>
          <p:cNvGraphicFramePr>
            <a:graphicFrameLocks noChangeAspect="1"/>
          </p:cNvGraphicFramePr>
          <p:nvPr/>
        </p:nvGraphicFramePr>
        <p:xfrm>
          <a:off x="922526" y="607823"/>
          <a:ext cx="7075057" cy="19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55035" imgH="930910" progId="Word.Document.8">
                  <p:embed/>
                </p:oleObj>
              </mc:Choice>
              <mc:Fallback>
                <p:oleObj name="Document" r:id="rId2" imgW="3455035" imgH="9309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2526" y="607823"/>
                        <a:ext cx="7075057" cy="191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41814" y="2384404"/>
            <a:ext cx="494037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b="1">
                <a:solidFill>
                  <a:srgbClr val="7030A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规定：</a:t>
            </a:r>
            <a:r>
              <a:rPr lang="zh-CN" altLang="en-US" sz="2000" b="1">
                <a:latin typeface="幼圆" panose="02010509060101010101" pitchFamily="49" charset="-122"/>
                <a:ea typeface="幼圆" panose="02010509060101010101" pitchFamily="49" charset="-122"/>
              </a:rPr>
              <a:t>零向量与任一向量的数量积为</a:t>
            </a:r>
            <a:r>
              <a:rPr lang="en-US" altLang="zh-CN" sz="2000" b="1">
                <a:latin typeface="幼圆" panose="02010509060101010101" pitchFamily="49" charset="-122"/>
                <a:ea typeface="幼圆" panose="02010509060101010101" pitchFamily="49" charset="-122"/>
              </a:rPr>
              <a:t>0</a:t>
            </a:r>
            <a:r>
              <a:rPr lang="zh-CN" altLang="en-US" sz="2000" b="1">
                <a:latin typeface="幼圆" panose="02010509060101010101" pitchFamily="49" charset="-122"/>
                <a:ea typeface="幼圆" panose="02010509060101010101" pitchFamily="49" charset="-122"/>
              </a:rPr>
              <a:t>．</a:t>
            </a: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1031875" y="3205118"/>
          <a:ext cx="7385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003165" imgH="542290" progId="Word.Document.8">
                  <p:embed/>
                </p:oleObj>
              </mc:Choice>
              <mc:Fallback>
                <p:oleObj name="Document" r:id="rId4" imgW="5003165" imgH="5422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31875" y="3205118"/>
                        <a:ext cx="73850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935677" y="3755077"/>
          <a:ext cx="72596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993005" imgH="552450" progId="Word.Document.8">
                  <p:embed/>
                </p:oleObj>
              </mc:Choice>
              <mc:Fallback>
                <p:oleObj name="Document" r:id="rId6" imgW="4993005" imgH="552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35677" y="3755077"/>
                        <a:ext cx="72596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>
            <a:off x="2893325" y="1125940"/>
            <a:ext cx="1808329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879677" y="2169994"/>
            <a:ext cx="2163171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1821975" y="2879678"/>
            <a:ext cx="3432413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圆角矩形 33"/>
          <p:cNvSpPr/>
          <p:nvPr/>
        </p:nvSpPr>
        <p:spPr>
          <a:xfrm>
            <a:off x="818866" y="3111690"/>
            <a:ext cx="7581331" cy="1276065"/>
          </a:xfrm>
          <a:prstGeom prst="roundRect">
            <a:avLst/>
          </a:prstGeom>
          <a:noFill/>
          <a:ln w="19050">
            <a:solidFill>
              <a:srgbClr val="7030A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7"/>
          <p:cNvSpPr txBox="1"/>
          <p:nvPr/>
        </p:nvSpPr>
        <p:spPr>
          <a:xfrm>
            <a:off x="690896" y="118778"/>
            <a:ext cx="1800593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量数量积</a:t>
            </a:r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2EwZDU2NmIzNDJmNWNhOGYyZmQzN2JlZTAwNDIwMzY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Times New Roman"/>
        <a:ea typeface="微软雅黑"/>
        <a:cs typeface="Arial"/>
      </a:majorFont>
      <a:minorFont>
        <a:latin typeface="Times New Roman"/>
        <a:ea typeface="新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302</Words>
  <Application>Microsoft Office PowerPoint</Application>
  <PresentationFormat>全屏显示(16:9)</PresentationFormat>
  <Paragraphs>65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Adobe 黑体 Std R</vt:lpstr>
      <vt:lpstr>黑体</vt:lpstr>
      <vt:lpstr>宋体</vt:lpstr>
      <vt:lpstr>微软雅黑</vt:lpstr>
      <vt:lpstr>幼圆</vt:lpstr>
      <vt:lpstr>Arial</vt:lpstr>
      <vt:lpstr>Calibri</vt:lpstr>
      <vt:lpstr>Times New Roman</vt:lpstr>
      <vt:lpstr>Office 主题​​</vt:lpstr>
      <vt:lpstr>Document</vt:lpstr>
      <vt:lpstr>Equation</vt:lpstr>
      <vt:lpstr>Equation.3</vt:lpstr>
      <vt:lpstr>Equation.DSMT4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bm.xkw.com</dc:creator>
  <cp:lastModifiedBy>利川 蒋</cp:lastModifiedBy>
  <cp:revision>2</cp:revision>
  <cp:lastPrinted>2024-02-18T20:37:58Z</cp:lastPrinted>
  <dcterms:created xsi:type="dcterms:W3CDTF">2024-02-18T20:37:58Z</dcterms:created>
  <dcterms:modified xsi:type="dcterms:W3CDTF">2024-02-20T12:5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